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59D3659" w14:textId="326D02E6" w:rsidR="006806D2" w:rsidRPr="00C1487A" w:rsidRDefault="00435503" w:rsidP="00C1487A">
      <w:pPr>
        <w:jc w:val="center"/>
        <w:rPr>
          <w:b/>
        </w:rPr>
      </w:pPr>
      <w:r>
        <w:rPr>
          <w:b/>
        </w:rPr>
        <w:t>Unit 6 Review</w:t>
      </w:r>
    </w:p>
    <w:p w14:paraId="327ED9AB" w14:textId="77777777" w:rsidR="00435503" w:rsidRDefault="00435503" w:rsidP="006D0FE0">
      <w:pPr>
        <w:spacing w:after="160" w:line="259" w:lineRule="auto"/>
      </w:pPr>
    </w:p>
    <w:p w14:paraId="68D4E044" w14:textId="77777777" w:rsidR="006D0FE0" w:rsidRDefault="006D0FE0" w:rsidP="006D0FE0">
      <w:pPr>
        <w:spacing w:after="160" w:line="259" w:lineRule="auto"/>
      </w:pPr>
      <w:r>
        <w:t>Solve the following inequalities.</w:t>
      </w:r>
    </w:p>
    <w:p w14:paraId="49AC85E4" w14:textId="77777777" w:rsidR="006D0FE0" w:rsidRDefault="006D0FE0" w:rsidP="006D0FE0">
      <w:pPr>
        <w:pStyle w:val="ListParagraph"/>
        <w:numPr>
          <w:ilvl w:val="0"/>
          <w:numId w:val="1"/>
        </w:numPr>
        <w:spacing w:after="160" w:line="259" w:lineRule="auto"/>
        <w:sectPr w:rsidR="006D0FE0" w:rsidSect="004C0D8F">
          <w:head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A9958F6" w14:textId="77777777" w:rsidR="006D0FE0" w:rsidRPr="006D0FE0" w:rsidRDefault="006D0FE0" w:rsidP="006D0FE0">
      <w:pPr>
        <w:pStyle w:val="ListParagraph"/>
        <w:numPr>
          <w:ilvl w:val="0"/>
          <w:numId w:val="1"/>
        </w:numPr>
        <w:spacing w:after="160" w:line="259" w:lineRule="auto"/>
      </w:pPr>
      <w:r w:rsidRPr="006D0FE0">
        <w:lastRenderedPageBreak/>
        <w:t>x</w:t>
      </w:r>
      <w:r w:rsidRPr="006D0FE0">
        <w:rPr>
          <w:vertAlign w:val="superscript"/>
        </w:rPr>
        <w:t>2</w:t>
      </w:r>
      <w:r w:rsidRPr="006D0FE0">
        <w:t xml:space="preserve"> + 4x +3 &lt; 0</w:t>
      </w:r>
    </w:p>
    <w:p w14:paraId="67F6CD1A" w14:textId="77777777" w:rsidR="006D0FE0" w:rsidRDefault="006D0FE0" w:rsidP="006D0FE0">
      <w:pPr>
        <w:spacing w:after="160" w:line="259" w:lineRule="auto"/>
      </w:pPr>
    </w:p>
    <w:p w14:paraId="0227427B" w14:textId="77777777" w:rsidR="006D0FE0" w:rsidRDefault="006D0FE0" w:rsidP="006D0FE0">
      <w:pPr>
        <w:spacing w:after="160" w:line="259" w:lineRule="auto"/>
      </w:pPr>
    </w:p>
    <w:p w14:paraId="372E089B" w14:textId="77777777" w:rsidR="006D0FE0" w:rsidRDefault="006D0FE0" w:rsidP="006D0FE0">
      <w:pPr>
        <w:spacing w:after="160" w:line="259" w:lineRule="auto"/>
      </w:pPr>
    </w:p>
    <w:p w14:paraId="7C0CE452" w14:textId="77777777" w:rsidR="006D0FE0" w:rsidRDefault="006D0FE0" w:rsidP="006D0FE0">
      <w:pPr>
        <w:spacing w:after="160" w:line="259" w:lineRule="auto"/>
      </w:pPr>
    </w:p>
    <w:p w14:paraId="15A00F9C" w14:textId="77777777" w:rsidR="006D0FE0" w:rsidRDefault="006D0FE0" w:rsidP="006D0FE0">
      <w:pPr>
        <w:spacing w:after="160" w:line="259" w:lineRule="auto"/>
      </w:pPr>
    </w:p>
    <w:p w14:paraId="388383DA" w14:textId="77777777" w:rsidR="006D0FE0" w:rsidRDefault="006D0FE0" w:rsidP="006D0FE0">
      <w:pPr>
        <w:pStyle w:val="ListParagraph"/>
        <w:numPr>
          <w:ilvl w:val="0"/>
          <w:numId w:val="1"/>
        </w:numPr>
      </w:pPr>
      <w:r>
        <w:t>x</w:t>
      </w:r>
      <w:r>
        <w:rPr>
          <w:vertAlign w:val="superscript"/>
        </w:rPr>
        <w:t>2</w:t>
      </w:r>
      <w:r w:rsidRPr="006D0FE0">
        <w:t xml:space="preserve"> + 9x ≥ -14</w:t>
      </w:r>
    </w:p>
    <w:p w14:paraId="2866142B" w14:textId="77777777" w:rsidR="006D0FE0" w:rsidRDefault="006D0FE0" w:rsidP="006D0FE0"/>
    <w:p w14:paraId="6F208485" w14:textId="77777777" w:rsidR="006D0FE0" w:rsidRDefault="006D0FE0" w:rsidP="006D0FE0"/>
    <w:p w14:paraId="4D88C66C" w14:textId="77777777" w:rsidR="006D0FE0" w:rsidRDefault="006D0FE0" w:rsidP="006D0FE0"/>
    <w:p w14:paraId="1330EA7D" w14:textId="77777777" w:rsidR="006D0FE0" w:rsidRDefault="006D0FE0" w:rsidP="006D0FE0"/>
    <w:p w14:paraId="56A07B4D" w14:textId="77777777" w:rsidR="006D0FE0" w:rsidRDefault="006D0FE0" w:rsidP="006D0FE0"/>
    <w:p w14:paraId="65A71429" w14:textId="77777777" w:rsidR="006D0FE0" w:rsidRPr="006D0FE0" w:rsidRDefault="001D100C" w:rsidP="006D0FE0">
      <w:pPr>
        <w:pStyle w:val="ListParagraph"/>
        <w:numPr>
          <w:ilvl w:val="0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x-3&gt;0</m:t>
        </m:r>
      </m:oMath>
    </w:p>
    <w:p w14:paraId="55BD44E8" w14:textId="77777777" w:rsidR="006D0FE0" w:rsidRDefault="006D0FE0" w:rsidP="006D0FE0"/>
    <w:p w14:paraId="59095438" w14:textId="77777777" w:rsidR="006D0FE0" w:rsidRDefault="006D0FE0" w:rsidP="006D0FE0"/>
    <w:p w14:paraId="55F0BD50" w14:textId="77777777" w:rsidR="006D0FE0" w:rsidRDefault="006D0FE0" w:rsidP="006D0FE0"/>
    <w:p w14:paraId="0F9B7F28" w14:textId="77777777" w:rsidR="006D0FE0" w:rsidRDefault="006D0FE0" w:rsidP="006D0FE0"/>
    <w:p w14:paraId="5B69D3E2" w14:textId="77777777" w:rsidR="006D0FE0" w:rsidRDefault="006D0FE0" w:rsidP="006D0FE0"/>
    <w:p w14:paraId="05F26158" w14:textId="77777777" w:rsidR="006D0FE0" w:rsidRDefault="006D0FE0" w:rsidP="006D0FE0">
      <w:pPr>
        <w:pStyle w:val="ListParagraph"/>
        <w:numPr>
          <w:ilvl w:val="0"/>
          <w:numId w:val="1"/>
        </w:numPr>
      </w:pPr>
      <w:r>
        <w:t>-3x</w:t>
      </w:r>
      <w:r>
        <w:rPr>
          <w:vertAlign w:val="superscript"/>
        </w:rPr>
        <w:t>2</w:t>
      </w:r>
      <w:r w:rsidRPr="006D0FE0">
        <w:t>+5x+2</w:t>
      </w:r>
      <w:r>
        <w:t xml:space="preserve"> </w:t>
      </w:r>
      <w:r w:rsidRPr="006D0FE0">
        <w:t>≤</w:t>
      </w:r>
      <w:r>
        <w:t xml:space="preserve"> </w:t>
      </w:r>
      <w:r w:rsidRPr="006D0FE0">
        <w:t>0</w:t>
      </w:r>
    </w:p>
    <w:p w14:paraId="3E8D1116" w14:textId="77777777" w:rsidR="006D0FE0" w:rsidRDefault="006D0FE0" w:rsidP="006D0FE0">
      <w:pPr>
        <w:pStyle w:val="ListParagraph"/>
      </w:pPr>
    </w:p>
    <w:p w14:paraId="44D54199" w14:textId="77777777" w:rsidR="006D0FE0" w:rsidRPr="006D0FE0" w:rsidRDefault="001D100C" w:rsidP="006D0FE0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≤0</m:t>
        </m:r>
      </m:oMath>
    </w:p>
    <w:p w14:paraId="444264CC" w14:textId="77777777" w:rsidR="006D0FE0" w:rsidRDefault="006D0FE0" w:rsidP="006D0FE0"/>
    <w:p w14:paraId="4221B443" w14:textId="77777777" w:rsidR="006D0FE0" w:rsidRDefault="006D0FE0" w:rsidP="006D0FE0"/>
    <w:p w14:paraId="220D3320" w14:textId="77777777" w:rsidR="006D0FE0" w:rsidRDefault="006D0FE0" w:rsidP="006D0FE0"/>
    <w:p w14:paraId="6F6F22B9" w14:textId="77777777" w:rsidR="006D0FE0" w:rsidRDefault="006D0FE0" w:rsidP="006D0FE0"/>
    <w:p w14:paraId="1593F3B8" w14:textId="77777777" w:rsidR="006D0FE0" w:rsidRPr="006D0FE0" w:rsidRDefault="001D100C" w:rsidP="006D0FE0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+1</m:t>
            </m:r>
          </m:num>
          <m:den>
            <m:r>
              <w:rPr>
                <w:rFonts w:ascii="Cambria Math" w:hAnsi="Cambria Math"/>
              </w:rPr>
              <m:t>x-5</m:t>
            </m:r>
          </m:den>
        </m:f>
        <m:r>
          <w:rPr>
            <w:rFonts w:ascii="Cambria Math" w:hAnsi="Cambria Math"/>
          </w:rPr>
          <m:t>&lt;0</m:t>
        </m:r>
      </m:oMath>
    </w:p>
    <w:p w14:paraId="67F98B85" w14:textId="77777777" w:rsidR="006D0FE0" w:rsidRDefault="006D0FE0" w:rsidP="006D0FE0"/>
    <w:p w14:paraId="6B6A5790" w14:textId="77777777" w:rsidR="006D0FE0" w:rsidRDefault="006D0FE0" w:rsidP="006D0FE0"/>
    <w:p w14:paraId="69AE1EE1" w14:textId="77777777" w:rsidR="006D0FE0" w:rsidRDefault="006D0FE0" w:rsidP="006D0FE0"/>
    <w:p w14:paraId="57E38969" w14:textId="77777777" w:rsidR="006D0FE0" w:rsidRDefault="006D0FE0" w:rsidP="006D0FE0"/>
    <w:p w14:paraId="4F1B5BA8" w14:textId="77777777" w:rsidR="006D0FE0" w:rsidRPr="006D0FE0" w:rsidRDefault="001D100C" w:rsidP="006D0FE0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</m:num>
          <m:den>
            <m:r>
              <w:rPr>
                <w:rFonts w:ascii="Cambria Math" w:hAnsi="Cambria Math"/>
              </w:rPr>
              <m:t>x+4</m:t>
            </m:r>
          </m:den>
        </m:f>
        <m:r>
          <w:rPr>
            <w:rFonts w:ascii="Cambria Math" w:hAnsi="Cambria Math"/>
          </w:rPr>
          <m:t>&lt;0</m:t>
        </m:r>
      </m:oMath>
    </w:p>
    <w:p w14:paraId="6798260D" w14:textId="77777777" w:rsidR="006D0FE0" w:rsidRDefault="006D0FE0" w:rsidP="006D0FE0"/>
    <w:p w14:paraId="52F8C1C0" w14:textId="77777777" w:rsidR="006D0FE0" w:rsidRDefault="006D0FE0" w:rsidP="006D0FE0"/>
    <w:p w14:paraId="2C2DB459" w14:textId="77777777" w:rsidR="006D0FE0" w:rsidRDefault="006D0FE0" w:rsidP="006D0FE0"/>
    <w:p w14:paraId="706C8CC0" w14:textId="77777777" w:rsidR="006D0FE0" w:rsidRDefault="006D0FE0" w:rsidP="006D0FE0"/>
    <w:p w14:paraId="0F609A76" w14:textId="77777777" w:rsidR="006D0FE0" w:rsidRDefault="006D0FE0" w:rsidP="006D0FE0"/>
    <w:p w14:paraId="45D25C42" w14:textId="24B8F6E6" w:rsidR="006D0FE0" w:rsidRPr="00435503" w:rsidRDefault="001D100C" w:rsidP="00435503">
      <w:pPr>
        <w:pStyle w:val="ListParagraph"/>
        <w:numPr>
          <w:ilvl w:val="0"/>
          <w:numId w:val="1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+3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  <m:r>
          <w:rPr>
            <w:rFonts w:ascii="Cambria Math" w:hAnsi="Cambria Math"/>
          </w:rPr>
          <m:t>≥0</m:t>
        </m:r>
      </m:oMath>
    </w:p>
    <w:p w14:paraId="248A3763" w14:textId="77777777" w:rsidR="00435503" w:rsidRDefault="00435503" w:rsidP="00435503">
      <w:pPr>
        <w:rPr>
          <w:rFonts w:eastAsiaTheme="minorEastAsia"/>
        </w:rPr>
      </w:pPr>
    </w:p>
    <w:p w14:paraId="024729BB" w14:textId="77777777" w:rsidR="00435503" w:rsidRPr="00435503" w:rsidRDefault="00435503" w:rsidP="00435503">
      <w:pPr>
        <w:rPr>
          <w:rFonts w:eastAsiaTheme="minorEastAsia"/>
        </w:rPr>
        <w:sectPr w:rsidR="00435503" w:rsidRPr="00435503" w:rsidSect="006D0FE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47714F1C" w14:textId="77777777" w:rsidR="00435503" w:rsidRDefault="00435503" w:rsidP="006D0FE0">
      <w:pPr>
        <w:pStyle w:val="ListParagraph"/>
        <w:spacing w:after="160" w:line="259" w:lineRule="auto"/>
        <w:rPr>
          <w:rFonts w:ascii="Cambria Math" w:hAnsi="Cambria Math"/>
          <w:sz w:val="28"/>
          <w:szCs w:val="28"/>
        </w:rPr>
      </w:pPr>
    </w:p>
    <w:p w14:paraId="5747C89E" w14:textId="77777777" w:rsidR="006D0FE0" w:rsidRDefault="006D0FE0" w:rsidP="006D0FE0">
      <w:pPr>
        <w:pStyle w:val="ListParagraph"/>
        <w:spacing w:after="160" w:line="259" w:lineRule="auto"/>
        <w:rPr>
          <w:rFonts w:ascii="Cambria Math" w:hAnsi="Cambria Math"/>
          <w:sz w:val="28"/>
          <w:szCs w:val="28"/>
        </w:rPr>
      </w:pPr>
    </w:p>
    <w:p w14:paraId="77E84C88" w14:textId="77777777" w:rsidR="006D0FE0" w:rsidRPr="006D0FE0" w:rsidRDefault="006D0FE0" w:rsidP="006D0FE0">
      <w:pPr>
        <w:pStyle w:val="ListParagraph"/>
        <w:spacing w:after="160" w:line="259" w:lineRule="auto"/>
        <w:rPr>
          <w:rFonts w:ascii="Cambria Math" w:hAnsi="Cambria Math"/>
          <w:sz w:val="28"/>
          <w:szCs w:val="28"/>
        </w:rPr>
      </w:pPr>
    </w:p>
    <w:p w14:paraId="25CCF644" w14:textId="77777777" w:rsidR="006D0FE0" w:rsidRDefault="006D0FE0" w:rsidP="006D0FE0">
      <w:pPr>
        <w:pStyle w:val="ListParagraph"/>
      </w:pPr>
    </w:p>
    <w:p w14:paraId="7F188B86" w14:textId="77777777" w:rsidR="00435503" w:rsidRDefault="00435503" w:rsidP="006D0FE0">
      <w:pPr>
        <w:pStyle w:val="ListParagraph"/>
      </w:pPr>
    </w:p>
    <w:p w14:paraId="6BAD9468" w14:textId="77777777" w:rsidR="00435503" w:rsidRDefault="00435503" w:rsidP="006D0FE0">
      <w:pPr>
        <w:pStyle w:val="ListParagraph"/>
      </w:pPr>
    </w:p>
    <w:p w14:paraId="2E8CF722" w14:textId="671D5507" w:rsidR="00435503" w:rsidRDefault="00435503" w:rsidP="00435503">
      <w:r>
        <w:lastRenderedPageBreak/>
        <w:t>Graph the following equations and find the solution points.</w:t>
      </w:r>
    </w:p>
    <w:p w14:paraId="4E4BC0CC" w14:textId="530C3C42" w:rsidR="00435503" w:rsidRDefault="00435503" w:rsidP="00435503">
      <w:r>
        <w:t xml:space="preserve">9.  </w:t>
      </w:r>
      <w:r w:rsidRPr="00E326BD">
        <w:rPr>
          <w:position w:val="-30"/>
        </w:rPr>
        <w:object w:dxaOrig="1640" w:dyaOrig="720" w14:anchorId="78A452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36pt" o:ole="">
            <v:imagedata r:id="rId8" o:title=""/>
          </v:shape>
          <o:OLEObject Type="Embed" ProgID="Equation.DSMT4" ShapeID="_x0000_i1025" DrawAspect="Content" ObjectID="_1517888534" r:id="rId9"/>
        </w:object>
      </w:r>
    </w:p>
    <w:p w14:paraId="17708493" w14:textId="77777777" w:rsidR="00435503" w:rsidRDefault="00435503" w:rsidP="00435503"/>
    <w:p w14:paraId="529AB1A6" w14:textId="77777777" w:rsidR="00435503" w:rsidRDefault="00435503" w:rsidP="00435503"/>
    <w:p w14:paraId="139E1AA1" w14:textId="77777777" w:rsidR="00435503" w:rsidRDefault="00435503" w:rsidP="00435503"/>
    <w:p w14:paraId="3370467D" w14:textId="77777777" w:rsidR="00435503" w:rsidRDefault="00435503" w:rsidP="00435503"/>
    <w:p w14:paraId="754D057E" w14:textId="246F4B15" w:rsidR="00435503" w:rsidRDefault="00435503" w:rsidP="00435503">
      <w:r>
        <w:t xml:space="preserve">10. </w:t>
      </w:r>
      <w:r w:rsidRPr="00D764EB">
        <w:rPr>
          <w:position w:val="-30"/>
        </w:rPr>
        <w:object w:dxaOrig="1480" w:dyaOrig="720" w14:anchorId="6A5D9D7A">
          <v:shape id="_x0000_i1026" type="#_x0000_t75" style="width:74.4pt;height:36pt" o:ole="">
            <v:imagedata r:id="rId10" o:title=""/>
          </v:shape>
          <o:OLEObject Type="Embed" ProgID="Equation.DSMT4" ShapeID="_x0000_i1026" DrawAspect="Content" ObjectID="_1517888535" r:id="rId11"/>
        </w:object>
      </w:r>
    </w:p>
    <w:p w14:paraId="5CA01E79" w14:textId="77777777" w:rsidR="00435503" w:rsidRDefault="00435503" w:rsidP="00435503"/>
    <w:p w14:paraId="05BDEA7E" w14:textId="77777777" w:rsidR="00435503" w:rsidRDefault="00435503" w:rsidP="00435503"/>
    <w:p w14:paraId="61D991C7" w14:textId="77777777" w:rsidR="00435503" w:rsidRDefault="00435503" w:rsidP="00435503"/>
    <w:p w14:paraId="72BA6D5C" w14:textId="17BF068F" w:rsidR="00435503" w:rsidRDefault="00435503" w:rsidP="00435503">
      <w:r>
        <w:t xml:space="preserve">11. </w:t>
      </w:r>
      <w:r w:rsidRPr="00D764EB">
        <w:rPr>
          <w:position w:val="-30"/>
        </w:rPr>
        <w:object w:dxaOrig="1480" w:dyaOrig="720" w14:anchorId="6C47DA71">
          <v:shape id="_x0000_i1027" type="#_x0000_t75" style="width:74.4pt;height:36pt" o:ole="">
            <v:imagedata r:id="rId12" o:title=""/>
          </v:shape>
          <o:OLEObject Type="Embed" ProgID="Equation.DSMT4" ShapeID="_x0000_i1027" DrawAspect="Content" ObjectID="_1517888536" r:id="rId13"/>
        </w:object>
      </w:r>
      <w:r>
        <w:br/>
      </w:r>
    </w:p>
    <w:p w14:paraId="30C11884" w14:textId="77777777" w:rsidR="00435503" w:rsidRDefault="00435503" w:rsidP="00435503"/>
    <w:p w14:paraId="7AD657EA" w14:textId="77777777" w:rsidR="00435503" w:rsidRDefault="00435503" w:rsidP="00435503"/>
    <w:p w14:paraId="0BF7B5A8" w14:textId="152B1400" w:rsidR="00435503" w:rsidRDefault="00435503" w:rsidP="00435503">
      <w:r>
        <w:t xml:space="preserve">12. </w:t>
      </w:r>
      <w:r w:rsidRPr="00D87191">
        <w:rPr>
          <w:position w:val="-30"/>
        </w:rPr>
        <w:object w:dxaOrig="1600" w:dyaOrig="720" w14:anchorId="67ADE4B0">
          <v:shape id="_x0000_i1028" type="#_x0000_t75" style="width:80.4pt;height:36pt" o:ole="">
            <v:imagedata r:id="rId14" o:title=""/>
          </v:shape>
          <o:OLEObject Type="Embed" ProgID="Equation.DSMT4" ShapeID="_x0000_i1028" DrawAspect="Content" ObjectID="_1517888537" r:id="rId15"/>
        </w:object>
      </w:r>
    </w:p>
    <w:p w14:paraId="291B9E0C" w14:textId="77777777" w:rsidR="00435503" w:rsidRDefault="00435503" w:rsidP="00435503"/>
    <w:p w14:paraId="238AF952" w14:textId="77777777" w:rsidR="00435503" w:rsidRDefault="00435503" w:rsidP="00435503"/>
    <w:p w14:paraId="3E7849FD" w14:textId="77777777" w:rsidR="00435503" w:rsidRDefault="00435503" w:rsidP="00435503">
      <w:bookmarkStart w:id="0" w:name="_GoBack"/>
      <w:bookmarkEnd w:id="0"/>
    </w:p>
    <w:p w14:paraId="258B72CB" w14:textId="73CA99B9" w:rsidR="00435503" w:rsidRDefault="00435503" w:rsidP="00435503">
      <w:r>
        <w:t xml:space="preserve">13. </w:t>
      </w:r>
      <w:r w:rsidRPr="00E326BD">
        <w:rPr>
          <w:position w:val="-30"/>
        </w:rPr>
        <w:object w:dxaOrig="1620" w:dyaOrig="720" w14:anchorId="59F3A9EC">
          <v:shape id="_x0000_i1029" type="#_x0000_t75" style="width:81pt;height:36pt" o:ole="">
            <v:imagedata r:id="rId16" o:title=""/>
          </v:shape>
          <o:OLEObject Type="Embed" ProgID="Equation.DSMT4" ShapeID="_x0000_i1029" DrawAspect="Content" ObjectID="_1517888538" r:id="rId17"/>
        </w:object>
      </w:r>
    </w:p>
    <w:sectPr w:rsidR="00435503" w:rsidSect="006D0FE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BAE5CE" w14:textId="77777777" w:rsidR="001D100C" w:rsidRDefault="001D100C" w:rsidP="00C1487A">
      <w:pPr>
        <w:spacing w:after="0" w:line="240" w:lineRule="auto"/>
      </w:pPr>
      <w:r>
        <w:separator/>
      </w:r>
    </w:p>
  </w:endnote>
  <w:endnote w:type="continuationSeparator" w:id="0">
    <w:p w14:paraId="1F7A11BB" w14:textId="77777777" w:rsidR="001D100C" w:rsidRDefault="001D100C" w:rsidP="00C148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E4288E" w14:textId="77777777" w:rsidR="001D100C" w:rsidRDefault="001D100C" w:rsidP="00C1487A">
      <w:pPr>
        <w:spacing w:after="0" w:line="240" w:lineRule="auto"/>
      </w:pPr>
      <w:r>
        <w:separator/>
      </w:r>
    </w:p>
  </w:footnote>
  <w:footnote w:type="continuationSeparator" w:id="0">
    <w:p w14:paraId="6805D5E5" w14:textId="77777777" w:rsidR="001D100C" w:rsidRDefault="001D100C" w:rsidP="00C148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632A672" w14:textId="3905FD2E" w:rsidR="00C1487A" w:rsidRDefault="00C1487A" w:rsidP="00C1487A">
    <w:pPr>
      <w:pStyle w:val="Header"/>
      <w:jc w:val="right"/>
    </w:pPr>
    <w:r>
      <w:t>Name 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9D4D46"/>
    <w:multiLevelType w:val="hybridMultilevel"/>
    <w:tmpl w:val="3AC4E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A504A3"/>
    <w:multiLevelType w:val="hybridMultilevel"/>
    <w:tmpl w:val="EC401178"/>
    <w:lvl w:ilvl="0" w:tplc="C32040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B7B71D4"/>
    <w:multiLevelType w:val="hybridMultilevel"/>
    <w:tmpl w:val="7D164B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DDD"/>
    <w:rsid w:val="000A3FBC"/>
    <w:rsid w:val="000D10E1"/>
    <w:rsid w:val="00100A2D"/>
    <w:rsid w:val="0017248C"/>
    <w:rsid w:val="001D100C"/>
    <w:rsid w:val="0027646F"/>
    <w:rsid w:val="00393B3F"/>
    <w:rsid w:val="00435503"/>
    <w:rsid w:val="004C0D8F"/>
    <w:rsid w:val="0054368D"/>
    <w:rsid w:val="006D0FE0"/>
    <w:rsid w:val="00731DDD"/>
    <w:rsid w:val="00947D92"/>
    <w:rsid w:val="00AA39B3"/>
    <w:rsid w:val="00BC0418"/>
    <w:rsid w:val="00C00525"/>
    <w:rsid w:val="00C1487A"/>
    <w:rsid w:val="00CB6DE0"/>
    <w:rsid w:val="00D51A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7762EF1"/>
  <w15:docId w15:val="{7424AF9D-97B5-4548-81FA-D9B343E44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31D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1D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1D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48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487A"/>
  </w:style>
  <w:style w:type="paragraph" w:styleId="Footer">
    <w:name w:val="footer"/>
    <w:basedOn w:val="Normal"/>
    <w:link w:val="FooterChar"/>
    <w:uiPriority w:val="99"/>
    <w:unhideWhenUsed/>
    <w:rsid w:val="00C148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48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3</Words>
  <Characters>3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becca Ashby</dc:creator>
  <cp:lastModifiedBy>Mechelle Anderson</cp:lastModifiedBy>
  <cp:revision>2</cp:revision>
  <cp:lastPrinted>2016-02-11T21:28:00Z</cp:lastPrinted>
  <dcterms:created xsi:type="dcterms:W3CDTF">2016-02-25T13:56:00Z</dcterms:created>
  <dcterms:modified xsi:type="dcterms:W3CDTF">2016-02-25T13:56:00Z</dcterms:modified>
</cp:coreProperties>
</file>